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6E8E" w:rsidRPr="003F67C6" w:rsidRDefault="00894B05">
      <w:r>
        <w:t>Math 4</w:t>
      </w:r>
      <w:r>
        <w:tab/>
      </w:r>
      <w:r w:rsidR="005019C9" w:rsidRPr="003F67C6">
        <w:tab/>
      </w:r>
      <w:r w:rsidR="005019C9" w:rsidRPr="003F67C6">
        <w:tab/>
      </w:r>
      <w:r w:rsidR="005019C9" w:rsidRPr="003F67C6">
        <w:tab/>
      </w:r>
      <w:r w:rsidR="005019C9" w:rsidRPr="003F67C6">
        <w:tab/>
      </w:r>
      <w:r w:rsidR="005019C9" w:rsidRPr="003F67C6">
        <w:tab/>
      </w:r>
      <w:r w:rsidR="005019C9" w:rsidRPr="003F67C6">
        <w:tab/>
      </w:r>
      <w:r w:rsidR="005019C9" w:rsidRPr="003F67C6">
        <w:tab/>
      </w:r>
      <w:r w:rsidR="002F4B93" w:rsidRPr="003F67C6">
        <w:t>Name ______________________</w:t>
      </w:r>
      <w:r w:rsidR="0037190C" w:rsidRPr="003F67C6">
        <w:t>_____</w:t>
      </w:r>
      <w:r w:rsidR="004B2C76">
        <w:t>______</w:t>
      </w:r>
    </w:p>
    <w:p w:rsidR="002F4B93" w:rsidRPr="004B2C76" w:rsidRDefault="00157389">
      <w:pPr>
        <w:rPr>
          <w:b/>
        </w:rPr>
      </w:pPr>
      <w:r>
        <w:rPr>
          <w:b/>
        </w:rPr>
        <w:t>5-6</w:t>
      </w:r>
      <w:r w:rsidR="004B2C76" w:rsidRPr="004B2C76">
        <w:rPr>
          <w:b/>
        </w:rPr>
        <w:t xml:space="preserve"> Learn</w:t>
      </w:r>
      <w:r w:rsidR="00894B05" w:rsidRPr="004B2C76">
        <w:rPr>
          <w:b/>
        </w:rPr>
        <w:t xml:space="preserve"> Check</w:t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rPr>
          <w:b/>
        </w:rPr>
        <w:tab/>
      </w:r>
      <w:r w:rsidR="004B2C76">
        <w:t>Date___________</w:t>
      </w:r>
    </w:p>
    <w:p w:rsidR="00541B53" w:rsidRDefault="00541B53" w:rsidP="00541B53"/>
    <w:p w:rsidR="00541B53" w:rsidRPr="004B2C76" w:rsidRDefault="00541B53" w:rsidP="00541B53">
      <w:pPr>
        <w:rPr>
          <w:i/>
          <w:color w:val="000000"/>
        </w:rPr>
      </w:pPr>
      <w:r w:rsidRPr="004B2C76">
        <w:rPr>
          <w:i/>
          <w:color w:val="000000"/>
        </w:rPr>
        <w:t>I can use derivatives to analyze functions</w:t>
      </w:r>
      <w:r w:rsidR="004B2C76">
        <w:rPr>
          <w:i/>
          <w:color w:val="000000"/>
        </w:rPr>
        <w:t>.</w:t>
      </w:r>
    </w:p>
    <w:p w:rsidR="001458D9" w:rsidRPr="003F67C6" w:rsidRDefault="001458D9">
      <w:pPr>
        <w:rPr>
          <w:sz w:val="28"/>
          <w:szCs w:val="28"/>
        </w:rPr>
      </w:pPr>
    </w:p>
    <w:p w:rsidR="00541B53" w:rsidRDefault="00541B53">
      <w:r>
        <w:t>1.</w:t>
      </w:r>
      <w:r>
        <w:tab/>
        <w:t xml:space="preserve">Consider the equation </w:t>
      </w:r>
      <w:r w:rsidRPr="00541B53">
        <w:rPr>
          <w:position w:val="-24"/>
        </w:rPr>
        <w:object w:dxaOrig="2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0.75pt" o:ole="">
            <v:imagedata r:id="rId5" o:title=""/>
          </v:shape>
          <o:OLEObject Type="Embed" ProgID="Equation.DSMT4" ShapeID="_x0000_i1025" DrawAspect="Content" ObjectID="_1521002994" r:id="rId6"/>
        </w:object>
      </w:r>
    </w:p>
    <w:p w:rsidR="00541B53" w:rsidRDefault="00541B53"/>
    <w:p w:rsidR="00646532" w:rsidRDefault="00646532" w:rsidP="00646532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-293370</wp:posOffset>
            </wp:positionV>
            <wp:extent cx="3810000" cy="3886200"/>
            <wp:effectExtent l="19050" t="0" r="0" b="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8787" t="7322" r="7531" b="7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1B53">
        <w:t>1a.</w:t>
      </w:r>
      <w:r w:rsidR="00541B53">
        <w:tab/>
        <w:t>Deter</w:t>
      </w:r>
      <w:r>
        <w:t>mine the points where there are</w:t>
      </w:r>
    </w:p>
    <w:p w:rsidR="00541B53" w:rsidRDefault="00541B53" w:rsidP="00646532">
      <w:pPr>
        <w:ind w:firstLine="720"/>
      </w:pPr>
      <w:r>
        <w:t>maximums, minimums, or “flat spots”.</w:t>
      </w:r>
    </w:p>
    <w:p w:rsidR="00541B53" w:rsidRDefault="00541B53"/>
    <w:p w:rsidR="00541B53" w:rsidRDefault="00541B53"/>
    <w:p w:rsidR="00541B53" w:rsidRDefault="00541B53"/>
    <w:p w:rsidR="00541B53" w:rsidRDefault="00541B53"/>
    <w:p w:rsidR="00541B53" w:rsidRDefault="00541B53"/>
    <w:p w:rsidR="00541B53" w:rsidRDefault="00541B53"/>
    <w:p w:rsidR="00541B53" w:rsidRDefault="00541B53"/>
    <w:p w:rsidR="00541B53" w:rsidRDefault="00541B53"/>
    <w:p w:rsidR="00541B53" w:rsidRDefault="00541B53"/>
    <w:p w:rsidR="00646532" w:rsidRDefault="00646532"/>
    <w:p w:rsidR="00646532" w:rsidRDefault="00646532"/>
    <w:p w:rsidR="00646532" w:rsidRDefault="00646532"/>
    <w:p w:rsidR="00646532" w:rsidRDefault="00646532"/>
    <w:p w:rsidR="00646532" w:rsidRDefault="00541B53">
      <w:r>
        <w:t>1b.</w:t>
      </w:r>
      <w:r>
        <w:tab/>
        <w:t xml:space="preserve">Find the coordinates of the maximums, </w:t>
      </w:r>
    </w:p>
    <w:p w:rsidR="00541B53" w:rsidRDefault="00541B53" w:rsidP="00646532">
      <w:pPr>
        <w:ind w:firstLine="720"/>
      </w:pPr>
      <w:r>
        <w:t>minimums, and “flat spots”</w:t>
      </w:r>
      <w:r w:rsidR="00505910" w:rsidRPr="003F67C6">
        <w:tab/>
      </w:r>
      <w:r w:rsidR="00505910" w:rsidRPr="003F67C6">
        <w:tab/>
        <w:t xml:space="preserve">    </w:t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</w:p>
    <w:p w:rsidR="00541B53" w:rsidRDefault="00541B53"/>
    <w:p w:rsidR="00541B53" w:rsidRDefault="00541B53"/>
    <w:p w:rsidR="00541B53" w:rsidRDefault="00541B53"/>
    <w:p w:rsidR="00646532" w:rsidRDefault="00646532"/>
    <w:p w:rsidR="00646532" w:rsidRDefault="00646532"/>
    <w:p w:rsidR="00541B53" w:rsidRDefault="00541B53"/>
    <w:p w:rsidR="002F4B93" w:rsidRPr="003F67C6" w:rsidRDefault="00541B53" w:rsidP="00646532">
      <w:r>
        <w:t>1c.</w:t>
      </w:r>
      <w:r>
        <w:tab/>
      </w:r>
      <w:r w:rsidR="00646532">
        <w:t>Determine the concavity of</w:t>
      </w:r>
      <w:r w:rsidR="00646532" w:rsidRPr="00646532">
        <w:rPr>
          <w:position w:val="-14"/>
        </w:rPr>
        <w:object w:dxaOrig="580" w:dyaOrig="400">
          <v:shape id="_x0000_i1026" type="#_x0000_t75" style="width:29.25pt;height:20.25pt" o:ole="">
            <v:imagedata r:id="rId8" o:title=""/>
          </v:shape>
          <o:OLEObject Type="Embed" ProgID="Equation.DSMT4" ShapeID="_x0000_i1026" DrawAspect="Content" ObjectID="_1521002995" r:id="rId9"/>
        </w:object>
      </w:r>
      <w:r w:rsidR="00646532">
        <w:t>. Your answer should be intervals.</w:t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  <w:r w:rsidR="004416B1" w:rsidRPr="003F67C6">
        <w:rPr>
          <w:i/>
        </w:rPr>
        <w:tab/>
      </w:r>
    </w:p>
    <w:p w:rsidR="002F4B93" w:rsidRPr="003F67C6" w:rsidRDefault="002F4B93">
      <w:pPr>
        <w:rPr>
          <w:sz w:val="28"/>
          <w:szCs w:val="28"/>
        </w:rPr>
      </w:pPr>
    </w:p>
    <w:p w:rsidR="002F4B93" w:rsidRPr="003F67C6" w:rsidRDefault="002F4B93">
      <w:r w:rsidRPr="003F67C6">
        <w:rPr>
          <w:sz w:val="28"/>
          <w:szCs w:val="28"/>
        </w:rPr>
        <w:tab/>
      </w:r>
    </w:p>
    <w:p w:rsidR="002F4B93" w:rsidRPr="003F67C6" w:rsidRDefault="002F4B93"/>
    <w:p w:rsidR="00646532" w:rsidRDefault="004416B1"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  <w:t xml:space="preserve">                                                                   </w:t>
      </w:r>
      <w:r w:rsidRPr="003F67C6">
        <w:tab/>
      </w:r>
      <w:r w:rsidRPr="003F67C6">
        <w:tab/>
      </w:r>
    </w:p>
    <w:p w:rsidR="00646532" w:rsidRDefault="00646532"/>
    <w:p w:rsidR="002F4B93" w:rsidRPr="003F67C6" w:rsidRDefault="004416B1">
      <w:r w:rsidRPr="003F67C6">
        <w:tab/>
      </w:r>
      <w:r w:rsidRPr="003F67C6">
        <w:tab/>
      </w:r>
      <w:r w:rsidRPr="003F67C6">
        <w:tab/>
      </w:r>
      <w:r w:rsidRPr="003F67C6">
        <w:tab/>
      </w:r>
    </w:p>
    <w:p w:rsidR="002F4B93" w:rsidRPr="003F67C6" w:rsidRDefault="004416B1"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</w:p>
    <w:p w:rsidR="002F4B93" w:rsidRPr="003F67C6" w:rsidRDefault="00646532" w:rsidP="00646532">
      <w:r>
        <w:t>1d.</w:t>
      </w:r>
      <w:r>
        <w:tab/>
        <w:t>Find the coordinates of the inflection point(s) of</w:t>
      </w:r>
      <w:r w:rsidRPr="00646532">
        <w:rPr>
          <w:position w:val="-14"/>
        </w:rPr>
        <w:object w:dxaOrig="580" w:dyaOrig="400">
          <v:shape id="_x0000_i1027" type="#_x0000_t75" style="width:29.25pt;height:20.25pt" o:ole="">
            <v:imagedata r:id="rId8" o:title=""/>
          </v:shape>
          <o:OLEObject Type="Embed" ProgID="Equation.DSMT4" ShapeID="_x0000_i1027" DrawAspect="Content" ObjectID="_1521002996" r:id="rId10"/>
        </w:object>
      </w:r>
      <w:r>
        <w:t>.</w:t>
      </w:r>
    </w:p>
    <w:p w:rsidR="002F4B93" w:rsidRPr="003F67C6" w:rsidRDefault="002F4B93"/>
    <w:p w:rsidR="002F4B93" w:rsidRPr="003F67C6" w:rsidRDefault="002F4B93"/>
    <w:p w:rsidR="002F4B93" w:rsidRPr="003F67C6" w:rsidRDefault="002F4B93"/>
    <w:p w:rsidR="002F4B93" w:rsidRDefault="002F4B93"/>
    <w:p w:rsidR="00646532" w:rsidRPr="003F67C6" w:rsidRDefault="00646532"/>
    <w:p w:rsidR="001458D9" w:rsidRPr="000E4FCE" w:rsidRDefault="00646532" w:rsidP="000E4FCE">
      <w:pPr>
        <w:ind w:left="720" w:hanging="720"/>
      </w:pPr>
      <w:r>
        <w:t>1e.</w:t>
      </w:r>
      <w:r>
        <w:tab/>
        <w:t>Sketch the graph of</w:t>
      </w:r>
      <w:r w:rsidRPr="00646532">
        <w:rPr>
          <w:position w:val="-14"/>
        </w:rPr>
        <w:object w:dxaOrig="580" w:dyaOrig="400">
          <v:shape id="_x0000_i1028" type="#_x0000_t75" style="width:29.25pt;height:20.25pt" o:ole="">
            <v:imagedata r:id="rId8" o:title=""/>
          </v:shape>
          <o:OLEObject Type="Embed" ProgID="Equation.DSMT4" ShapeID="_x0000_i1028" DrawAspect="Content" ObjectID="_1521002997" r:id="rId11"/>
        </w:object>
      </w:r>
      <w:r w:rsidR="00823A26">
        <w:t xml:space="preserve"> based on the above information</w:t>
      </w:r>
      <w:r>
        <w:t>.  Label all points you found above.</w:t>
      </w:r>
      <w:r w:rsidR="00823A26">
        <w:t xml:space="preserve">  DO NOT USE YOUR CALCULATOR!!</w:t>
      </w:r>
    </w:p>
    <w:p w:rsidR="001458D9" w:rsidRPr="003F67C6" w:rsidRDefault="001458D9" w:rsidP="001458D9">
      <w:pPr>
        <w:tabs>
          <w:tab w:val="right" w:pos="360"/>
          <w:tab w:val="left" w:pos="720"/>
          <w:tab w:val="left" w:pos="4320"/>
        </w:tabs>
        <w:spacing w:line="240" w:lineRule="atLeast"/>
        <w:ind w:left="4680" w:hanging="4680"/>
      </w:pPr>
      <w:r>
        <w:lastRenderedPageBreak/>
        <w:t>2</w:t>
      </w:r>
      <w:r w:rsidRPr="003F67C6">
        <w:t>.</w:t>
      </w:r>
      <w:r w:rsidRPr="003F67C6">
        <w:tab/>
      </w:r>
      <w:r w:rsidRPr="003F67C6">
        <w:tab/>
        <w:t xml:space="preserve">The graph below is of  </w:t>
      </w:r>
      <w:r w:rsidRPr="003F67C6">
        <w:rPr>
          <w:i/>
        </w:rPr>
        <w:t xml:space="preserve">f </w:t>
      </w:r>
      <w:r w:rsidRPr="003F67C6">
        <w:t>'(</w:t>
      </w:r>
      <w:r w:rsidRPr="003F67C6">
        <w:rPr>
          <w:i/>
        </w:rPr>
        <w:t>x</w:t>
      </w:r>
      <w:r w:rsidRPr="003F67C6">
        <w:t xml:space="preserve">), the first derivative. </w:t>
      </w:r>
      <w:r w:rsidRPr="003F67C6">
        <w:tab/>
      </w:r>
      <w:r w:rsidRPr="003F67C6">
        <w:tab/>
        <w:t xml:space="preserve">                      </w:t>
      </w:r>
      <w:r w:rsidRPr="003F67C6">
        <w:rPr>
          <w:i/>
        </w:rPr>
        <w:t>f</w:t>
      </w:r>
      <w:r w:rsidRPr="003F67C6">
        <w:t>(</w:t>
      </w:r>
      <w:r w:rsidRPr="003F67C6">
        <w:rPr>
          <w:i/>
        </w:rPr>
        <w:t>x</w:t>
      </w:r>
      <w:r w:rsidRPr="003F67C6">
        <w:t>)</w:t>
      </w:r>
    </w:p>
    <w:p w:rsidR="001458D9" w:rsidRPr="003F67C6" w:rsidRDefault="00E12AB1" w:rsidP="00E12AB1">
      <w:pPr>
        <w:spacing w:line="240" w:lineRule="atLeast"/>
        <w:ind w:left="720" w:hanging="720"/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24765</wp:posOffset>
            </wp:positionV>
            <wp:extent cx="2209800" cy="2209800"/>
            <wp:effectExtent l="19050" t="0" r="0" b="0"/>
            <wp:wrapTight wrapText="bothSides">
              <wp:wrapPolygon edited="0">
                <wp:start x="-186" y="0"/>
                <wp:lineTo x="-186" y="21414"/>
                <wp:lineTo x="21600" y="21414"/>
                <wp:lineTo x="21600" y="0"/>
                <wp:lineTo x="-186" y="0"/>
              </wp:wrapPolygon>
            </wp:wrapTight>
            <wp:docPr id="2" name="Picture 7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6333" t="6667" r="7667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1458D9" w:rsidRPr="003F67C6">
        <w:t xml:space="preserve">If </w:t>
      </w:r>
      <w:r w:rsidR="001458D9" w:rsidRPr="003F67C6">
        <w:rPr>
          <w:i/>
        </w:rPr>
        <w:t>f</w:t>
      </w:r>
      <w:r w:rsidR="001458D9" w:rsidRPr="003F67C6">
        <w:t>(-1) = 2</w:t>
      </w:r>
      <w:r w:rsidR="00142DF9">
        <w:t xml:space="preserve">, </w:t>
      </w:r>
      <w:r w:rsidR="00142DF9" w:rsidRPr="00142DF9">
        <w:rPr>
          <w:position w:val="-10"/>
        </w:rPr>
        <w:object w:dxaOrig="960" w:dyaOrig="340">
          <v:shape id="_x0000_i1029" type="#_x0000_t75" style="width:48pt;height:17.25pt" o:ole="">
            <v:imagedata r:id="rId13" o:title=""/>
          </v:shape>
          <o:OLEObject Type="Embed" ProgID="Equation.3" ShapeID="_x0000_i1029" DrawAspect="Content" ObjectID="_1521002998" r:id="rId14"/>
        </w:object>
      </w:r>
      <w:r w:rsidR="001458D9" w:rsidRPr="003F67C6">
        <w:t xml:space="preserve"> </w:t>
      </w:r>
      <w:r w:rsidR="00142DF9">
        <w:t xml:space="preserve">and  </w:t>
      </w:r>
      <w:r w:rsidR="001458D9" w:rsidRPr="003F67C6">
        <w:rPr>
          <w:i/>
        </w:rPr>
        <w:t>f</w:t>
      </w:r>
      <w:r w:rsidR="001458D9" w:rsidRPr="003F67C6">
        <w:t xml:space="preserve"> '(</w:t>
      </w:r>
      <w:r w:rsidR="001458D9" w:rsidRPr="003F67C6">
        <w:rPr>
          <w:i/>
        </w:rPr>
        <w:t>x</w:t>
      </w:r>
      <w:r>
        <w:t xml:space="preserve">) is represented by the </w:t>
      </w:r>
      <w:r w:rsidR="001458D9" w:rsidRPr="003F67C6">
        <w:t>given graph</w:t>
      </w:r>
      <w:r>
        <w:t xml:space="preserve">, sketch </w:t>
      </w:r>
      <w:r w:rsidR="001458D9" w:rsidRPr="003F67C6">
        <w:t xml:space="preserve"> </w:t>
      </w:r>
      <w:r w:rsidR="001458D9" w:rsidRPr="003F67C6">
        <w:rPr>
          <w:i/>
        </w:rPr>
        <w:t>y</w:t>
      </w:r>
      <w:r w:rsidR="001458D9" w:rsidRPr="003F67C6">
        <w:t xml:space="preserve"> = </w:t>
      </w:r>
      <w:r w:rsidR="001458D9" w:rsidRPr="003F67C6">
        <w:rPr>
          <w:i/>
        </w:rPr>
        <w:t>f</w:t>
      </w:r>
      <w:r w:rsidR="001458D9" w:rsidRPr="003F67C6">
        <w:t>(</w:t>
      </w:r>
      <w:r w:rsidR="001458D9" w:rsidRPr="003F67C6">
        <w:rPr>
          <w:i/>
        </w:rPr>
        <w:t>x</w:t>
      </w:r>
      <w:r w:rsidR="001458D9" w:rsidRPr="003F67C6">
        <w:t>) as best you can.</w:t>
      </w:r>
      <w:r w:rsidR="00142DF9">
        <w:t xml:space="preserve">  Label all inflection points</w:t>
      </w:r>
      <w:r>
        <w:t>.</w:t>
      </w:r>
    </w:p>
    <w:p w:rsidR="001458D9" w:rsidRPr="003F67C6" w:rsidRDefault="00905023" w:rsidP="001458D9">
      <w:r>
        <w:rPr>
          <w:noProof/>
        </w:rPr>
        <w:pict>
          <v:shape id="_x0000_s1040" type="#_x0000_t75" style="position:absolute;margin-left:88.2pt;margin-top:11.4pt;width:122.55pt;height:122.55pt;z-index:-251657216;visibility:visible" o:allowincell="f">
            <v:imagedata r:id="rId15" o:title=""/>
          </v:shape>
          <o:OLEObject Type="Embed" ProgID="Word.Picture.8" ShapeID="_x0000_s1040" DrawAspect="Content" ObjectID="_1521002999" r:id="rId16"/>
        </w:pict>
      </w:r>
    </w:p>
    <w:p w:rsidR="001458D9" w:rsidRPr="003F67C6" w:rsidRDefault="001458D9" w:rsidP="001458D9">
      <w:r w:rsidRPr="003F67C6">
        <w:tab/>
      </w:r>
      <w:r w:rsidRPr="003F67C6">
        <w:tab/>
      </w:r>
      <w:r w:rsidRPr="003F67C6">
        <w:tab/>
      </w:r>
      <w:r w:rsidRPr="003F67C6">
        <w:rPr>
          <w:i/>
        </w:rPr>
        <w:t xml:space="preserve">f  </w:t>
      </w:r>
      <w:r w:rsidRPr="003F67C6">
        <w:t>'</w:t>
      </w:r>
    </w:p>
    <w:p w:rsidR="001458D9" w:rsidRPr="003F67C6" w:rsidRDefault="001458D9" w:rsidP="001458D9"/>
    <w:p w:rsidR="001458D9" w:rsidRPr="003F67C6" w:rsidRDefault="001458D9" w:rsidP="001458D9">
      <w:pPr>
        <w:rPr>
          <w:i/>
        </w:rPr>
      </w:pP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  <w:t xml:space="preserve">     </w:t>
      </w:r>
      <w:r w:rsidRPr="003F67C6">
        <w:rPr>
          <w:i/>
        </w:rPr>
        <w:t>x</w:t>
      </w:r>
    </w:p>
    <w:p w:rsidR="001458D9" w:rsidRPr="003F67C6" w:rsidRDefault="001458D9" w:rsidP="001458D9"/>
    <w:p w:rsidR="001458D9" w:rsidRPr="003F67C6" w:rsidRDefault="001458D9" w:rsidP="001458D9">
      <w:pPr>
        <w:rPr>
          <w:i/>
        </w:rPr>
      </w:pPr>
      <w:r w:rsidRPr="003F67C6">
        <w:tab/>
      </w:r>
      <w:r w:rsidRPr="003F67C6">
        <w:tab/>
      </w:r>
      <w:r w:rsidRPr="003F67C6">
        <w:tab/>
      </w:r>
      <w:r w:rsidRPr="003F67C6">
        <w:tab/>
      </w:r>
      <w:r w:rsidRPr="003F67C6">
        <w:tab/>
        <w:t xml:space="preserve">          </w:t>
      </w:r>
      <w:r w:rsidRPr="003F67C6">
        <w:rPr>
          <w:i/>
        </w:rPr>
        <w:t>x</w:t>
      </w:r>
    </w:p>
    <w:p w:rsidR="001458D9" w:rsidRPr="003F67C6" w:rsidRDefault="001458D9" w:rsidP="001458D9"/>
    <w:p w:rsidR="001458D9" w:rsidRPr="003F67C6" w:rsidRDefault="001458D9" w:rsidP="001458D9"/>
    <w:p w:rsidR="001458D9" w:rsidRPr="003F67C6" w:rsidRDefault="001458D9" w:rsidP="001458D9"/>
    <w:p w:rsidR="00D8247C" w:rsidRDefault="00D8247C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  <w:r>
        <w:t>3.</w:t>
      </w:r>
      <w:r>
        <w:tab/>
      </w: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-373380</wp:posOffset>
            </wp:positionV>
            <wp:extent cx="3676650" cy="4286250"/>
            <wp:effectExtent l="19050" t="0" r="0" b="0"/>
            <wp:wrapNone/>
            <wp:docPr id="3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28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Pr="003F67C6" w:rsidRDefault="001458D9" w:rsidP="0042498A">
      <w:pPr>
        <w:tabs>
          <w:tab w:val="right" w:pos="360"/>
          <w:tab w:val="left" w:pos="720"/>
          <w:tab w:val="left" w:pos="1440"/>
          <w:tab w:val="left" w:pos="4320"/>
        </w:tabs>
        <w:spacing w:line="240" w:lineRule="atLeast"/>
        <w:ind w:left="4680" w:hanging="4680"/>
      </w:pPr>
    </w:p>
    <w:p w:rsidR="001458D9" w:rsidRDefault="001458D9" w:rsidP="001E7D79"/>
    <w:p w:rsidR="00501346" w:rsidRPr="003F67C6" w:rsidRDefault="001458D9" w:rsidP="00505910">
      <w:r>
        <w:tab/>
        <w:t xml:space="preserve">Justify your answers to both parts (a) and (b) with </w:t>
      </w:r>
      <w:r w:rsidR="00157389">
        <w:t xml:space="preserve">mathematical </w:t>
      </w:r>
      <w:r>
        <w:t>reasoning</w:t>
      </w:r>
      <w:r w:rsidR="00E12AB1">
        <w:t>.</w:t>
      </w:r>
    </w:p>
    <w:sectPr w:rsidR="00501346" w:rsidRPr="003F67C6" w:rsidSect="002F4B9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D72AB3"/>
    <w:multiLevelType w:val="hybridMultilevel"/>
    <w:tmpl w:val="EEFE0B36"/>
    <w:lvl w:ilvl="0" w:tplc="9042C29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CEC74C5"/>
    <w:multiLevelType w:val="hybridMultilevel"/>
    <w:tmpl w:val="6344BA5A"/>
    <w:lvl w:ilvl="0" w:tplc="36640F4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BB6FB2"/>
    <w:multiLevelType w:val="hybridMultilevel"/>
    <w:tmpl w:val="7F880594"/>
    <w:lvl w:ilvl="0" w:tplc="49C6A81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2F4B93"/>
    <w:rsid w:val="00005194"/>
    <w:rsid w:val="000230BA"/>
    <w:rsid w:val="000342BB"/>
    <w:rsid w:val="00050297"/>
    <w:rsid w:val="000547DA"/>
    <w:rsid w:val="00080AA0"/>
    <w:rsid w:val="00087794"/>
    <w:rsid w:val="00093EAE"/>
    <w:rsid w:val="000D334E"/>
    <w:rsid w:val="000D5EFB"/>
    <w:rsid w:val="000D64A6"/>
    <w:rsid w:val="000E4FCE"/>
    <w:rsid w:val="000F6B56"/>
    <w:rsid w:val="000F6C27"/>
    <w:rsid w:val="001420CA"/>
    <w:rsid w:val="00142DF9"/>
    <w:rsid w:val="001458D9"/>
    <w:rsid w:val="001468A7"/>
    <w:rsid w:val="00157389"/>
    <w:rsid w:val="00162E93"/>
    <w:rsid w:val="00176E8E"/>
    <w:rsid w:val="001824A1"/>
    <w:rsid w:val="001A6119"/>
    <w:rsid w:val="001E7D79"/>
    <w:rsid w:val="00200C94"/>
    <w:rsid w:val="0023660B"/>
    <w:rsid w:val="00257B37"/>
    <w:rsid w:val="00273059"/>
    <w:rsid w:val="002E782F"/>
    <w:rsid w:val="002F4B93"/>
    <w:rsid w:val="00335090"/>
    <w:rsid w:val="00367B42"/>
    <w:rsid w:val="0037190C"/>
    <w:rsid w:val="003729DC"/>
    <w:rsid w:val="003C5017"/>
    <w:rsid w:val="003C651D"/>
    <w:rsid w:val="003D686F"/>
    <w:rsid w:val="003E244B"/>
    <w:rsid w:val="003F67C6"/>
    <w:rsid w:val="004176C7"/>
    <w:rsid w:val="0042498A"/>
    <w:rsid w:val="004271FD"/>
    <w:rsid w:val="004416B1"/>
    <w:rsid w:val="004703BE"/>
    <w:rsid w:val="004A3CA7"/>
    <w:rsid w:val="004B1F2E"/>
    <w:rsid w:val="004B2C76"/>
    <w:rsid w:val="004C05AF"/>
    <w:rsid w:val="004C669D"/>
    <w:rsid w:val="004D388D"/>
    <w:rsid w:val="00501346"/>
    <w:rsid w:val="005019C9"/>
    <w:rsid w:val="00505910"/>
    <w:rsid w:val="005168A5"/>
    <w:rsid w:val="00535E49"/>
    <w:rsid w:val="005403D2"/>
    <w:rsid w:val="00541B53"/>
    <w:rsid w:val="00595AD2"/>
    <w:rsid w:val="005A2B62"/>
    <w:rsid w:val="005B05C6"/>
    <w:rsid w:val="005C59C8"/>
    <w:rsid w:val="005D4D73"/>
    <w:rsid w:val="006001BE"/>
    <w:rsid w:val="00600966"/>
    <w:rsid w:val="006046DD"/>
    <w:rsid w:val="00625E19"/>
    <w:rsid w:val="006326C4"/>
    <w:rsid w:val="00646532"/>
    <w:rsid w:val="006576F9"/>
    <w:rsid w:val="00661B6F"/>
    <w:rsid w:val="0066470C"/>
    <w:rsid w:val="00664DBB"/>
    <w:rsid w:val="0068718C"/>
    <w:rsid w:val="0069238E"/>
    <w:rsid w:val="006A1C72"/>
    <w:rsid w:val="006B0205"/>
    <w:rsid w:val="006B122E"/>
    <w:rsid w:val="006B7F73"/>
    <w:rsid w:val="006D2046"/>
    <w:rsid w:val="006D6894"/>
    <w:rsid w:val="006F2B6C"/>
    <w:rsid w:val="00715036"/>
    <w:rsid w:val="00720453"/>
    <w:rsid w:val="0074094D"/>
    <w:rsid w:val="00765362"/>
    <w:rsid w:val="00770F2D"/>
    <w:rsid w:val="00791C7B"/>
    <w:rsid w:val="0079465B"/>
    <w:rsid w:val="007A46A7"/>
    <w:rsid w:val="007B4A49"/>
    <w:rsid w:val="007C3934"/>
    <w:rsid w:val="007C6E0F"/>
    <w:rsid w:val="00823A26"/>
    <w:rsid w:val="00852F4D"/>
    <w:rsid w:val="00867B72"/>
    <w:rsid w:val="00887AF7"/>
    <w:rsid w:val="008910EA"/>
    <w:rsid w:val="00894B05"/>
    <w:rsid w:val="00896A1C"/>
    <w:rsid w:val="008C0B46"/>
    <w:rsid w:val="008C6282"/>
    <w:rsid w:val="008D1791"/>
    <w:rsid w:val="00905023"/>
    <w:rsid w:val="00911AD5"/>
    <w:rsid w:val="00924BE7"/>
    <w:rsid w:val="00944540"/>
    <w:rsid w:val="00985ABB"/>
    <w:rsid w:val="00991F96"/>
    <w:rsid w:val="009923F6"/>
    <w:rsid w:val="009A2F26"/>
    <w:rsid w:val="009B61C3"/>
    <w:rsid w:val="009D14EF"/>
    <w:rsid w:val="009E28B4"/>
    <w:rsid w:val="00A347BA"/>
    <w:rsid w:val="00A37875"/>
    <w:rsid w:val="00A55B1F"/>
    <w:rsid w:val="00A65BF9"/>
    <w:rsid w:val="00A7582A"/>
    <w:rsid w:val="00A823AE"/>
    <w:rsid w:val="00AA213E"/>
    <w:rsid w:val="00AA6C4C"/>
    <w:rsid w:val="00AB2913"/>
    <w:rsid w:val="00AC6B66"/>
    <w:rsid w:val="00AF216A"/>
    <w:rsid w:val="00AF57DE"/>
    <w:rsid w:val="00B25AF6"/>
    <w:rsid w:val="00B33CDF"/>
    <w:rsid w:val="00B3733A"/>
    <w:rsid w:val="00B430DE"/>
    <w:rsid w:val="00B477EC"/>
    <w:rsid w:val="00B620CD"/>
    <w:rsid w:val="00B75C45"/>
    <w:rsid w:val="00B92BC4"/>
    <w:rsid w:val="00B974C1"/>
    <w:rsid w:val="00BB3A33"/>
    <w:rsid w:val="00BF27D8"/>
    <w:rsid w:val="00BF352A"/>
    <w:rsid w:val="00C113AA"/>
    <w:rsid w:val="00C3094E"/>
    <w:rsid w:val="00C36BBE"/>
    <w:rsid w:val="00C619A3"/>
    <w:rsid w:val="00C93655"/>
    <w:rsid w:val="00D016CA"/>
    <w:rsid w:val="00D0271B"/>
    <w:rsid w:val="00D1725A"/>
    <w:rsid w:val="00D46490"/>
    <w:rsid w:val="00D54F26"/>
    <w:rsid w:val="00D6182F"/>
    <w:rsid w:val="00D64489"/>
    <w:rsid w:val="00D8247C"/>
    <w:rsid w:val="00DB2E6F"/>
    <w:rsid w:val="00DB5487"/>
    <w:rsid w:val="00DC3C73"/>
    <w:rsid w:val="00DC4FBB"/>
    <w:rsid w:val="00DF48EC"/>
    <w:rsid w:val="00DF735D"/>
    <w:rsid w:val="00E07769"/>
    <w:rsid w:val="00E12AB1"/>
    <w:rsid w:val="00E23C66"/>
    <w:rsid w:val="00E33534"/>
    <w:rsid w:val="00E44825"/>
    <w:rsid w:val="00E70F0A"/>
    <w:rsid w:val="00E71649"/>
    <w:rsid w:val="00E933F3"/>
    <w:rsid w:val="00EB57EE"/>
    <w:rsid w:val="00ED2E1A"/>
    <w:rsid w:val="00F0448D"/>
    <w:rsid w:val="00F11FB7"/>
    <w:rsid w:val="00F121B3"/>
    <w:rsid w:val="00F2288D"/>
    <w:rsid w:val="00F243D8"/>
    <w:rsid w:val="00F30A22"/>
    <w:rsid w:val="00F3266E"/>
    <w:rsid w:val="00F5144A"/>
    <w:rsid w:val="00F552D7"/>
    <w:rsid w:val="00F824B0"/>
    <w:rsid w:val="00F840BF"/>
    <w:rsid w:val="00F928D1"/>
    <w:rsid w:val="00F961F8"/>
    <w:rsid w:val="00FD54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16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019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019C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19C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091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9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0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gif"/><Relationship Id="rId12" Type="http://schemas.openxmlformats.org/officeDocument/2006/relationships/image" Target="media/image4.gi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4</TotalTime>
  <Pages>2</Pages>
  <Words>181</Words>
  <Characters>103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211</CharactersWithSpaces>
  <SharedDoc>false</SharedDoc>
  <HLinks>
    <vt:vector size="6" baseType="variant">
      <vt:variant>
        <vt:i4>6553698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8897.gi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5-05-07T11:28:00Z</cp:lastPrinted>
  <dcterms:created xsi:type="dcterms:W3CDTF">2015-05-07T11:28:00Z</dcterms:created>
  <dcterms:modified xsi:type="dcterms:W3CDTF">2016-04-01T12:03:00Z</dcterms:modified>
</cp:coreProperties>
</file>